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36" r:id="rId2"/>
    <p:sldId id="259" r:id="rId3"/>
    <p:sldId id="317" r:id="rId4"/>
    <p:sldId id="329" r:id="rId5"/>
    <p:sldId id="322" r:id="rId6"/>
    <p:sldId id="330" r:id="rId7"/>
    <p:sldId id="324" r:id="rId8"/>
    <p:sldId id="331" r:id="rId9"/>
    <p:sldId id="326" r:id="rId10"/>
    <p:sldId id="327" r:id="rId11"/>
    <p:sldId id="343" r:id="rId12"/>
    <p:sldId id="284" r:id="rId13"/>
    <p:sldId id="305" r:id="rId14"/>
    <p:sldId id="339" r:id="rId15"/>
    <p:sldId id="340" r:id="rId16"/>
    <p:sldId id="341" r:id="rId17"/>
    <p:sldId id="342" r:id="rId18"/>
    <p:sldId id="333" r:id="rId19"/>
    <p:sldId id="312" r:id="rId20"/>
    <p:sldId id="337" r:id="rId21"/>
    <p:sldId id="344" r:id="rId22"/>
    <p:sldId id="338" r:id="rId23"/>
    <p:sldId id="297" r:id="rId24"/>
    <p:sldId id="33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3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791667-0D26-43A7-B2CD-DB66A820C8EA}" type="datetimeFigureOut">
              <a:rPr lang="en-US" smtClean="0"/>
              <a:t>5/1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0F360-217A-4F95-89ED-7FABEABB83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3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383E8-EB6C-462D-8FE9-41EAF364F0CF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24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6ABBD-88EC-43F4-B88E-EC55E8FB0719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80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5B3F9-D386-4A33-8868-0B1E8DC2D345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381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E6CB9-3AE8-42F1-AE01-3F7DCDE5EE5C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9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DB2E0-6AE3-4E61-BD12-D3DC1C60DE6D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598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E9A7-3B64-4531-B88C-28841F28997C}" type="datetime1">
              <a:rPr lang="en-US" smtClean="0"/>
              <a:t>5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31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5D8AF-A189-43C6-8AAD-214353AD3D5E}" type="datetime1">
              <a:rPr lang="en-US" smtClean="0"/>
              <a:t>5/1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205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192B-162A-4506-8091-9532B7F92E83}" type="datetime1">
              <a:rPr lang="en-US" smtClean="0"/>
              <a:t>5/1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DF20C-4DA2-408D-A1BF-773D7DDC3310}" type="datetime1">
              <a:rPr lang="en-US" smtClean="0"/>
              <a:t>5/1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033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4A118-C9D1-4A3C-A736-C80773DFC1F5}" type="datetime1">
              <a:rPr lang="en-US" smtClean="0"/>
              <a:t>5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903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9C582-A253-412C-9484-300D6F0920E5}" type="datetime1">
              <a:rPr lang="en-US" smtClean="0"/>
              <a:t>5/1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695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F7F6F-391B-4727-A512-18E1D160FBC3}" type="datetime1">
              <a:rPr lang="en-US" smtClean="0"/>
              <a:t>5/1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41B1A7-3679-4DF9-AC8F-8F7D13384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022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hyperlink" Target="https://doi.org/10.1007/s00726-024-03430-5" TargetMode="Externa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hyperlink" Target="https://doi.org/10.1039/d5nj00764j" TargetMode="Externa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jpeg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39/d5nj00764j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s00726-024-03430-5" TargetMode="Externa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mailto:saghyan@ysu.am" TargetMode="External"/><Relationship Id="rId2" Type="http://schemas.openxmlformats.org/officeDocument/2006/relationships/hyperlink" Target="mailto:ashot.saghyan@sci.am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orcid.org/0000-0002-3124-170X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hyperlink" Target="https://doi.org/10.1016/j.mcat.2024.114618" TargetMode="Externa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c8dt00538a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jpeg"/><Relationship Id="rId4" Type="http://schemas.openxmlformats.org/officeDocument/2006/relationships/image" Target="../media/image10.emf"/><Relationship Id="rId9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1/ja205017e" TargetMode="Externa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>
                <a:solidFill>
                  <a:schemeClr val="accent5">
                    <a:lumMod val="50000"/>
                  </a:schemeClr>
                </a:solidFill>
              </a:rPr>
              <a:t>1</a:t>
            </a:fld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58E519-6131-4CD8-B365-FDEEB015993D}"/>
              </a:ext>
            </a:extLst>
          </p:cNvPr>
          <p:cNvSpPr txBox="1"/>
          <p:nvPr/>
        </p:nvSpPr>
        <p:spPr>
          <a:xfrm>
            <a:off x="313678" y="1770081"/>
            <a:ext cx="10801165" cy="1380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hy-AM" sz="1800" b="1" i="1" dirty="0">
                <a:solidFill>
                  <a:schemeClr val="accent5">
                    <a:lumMod val="50000"/>
                  </a:schemeClr>
                </a:solidFill>
                <a:effectLst/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21AG-1D013  </a:t>
            </a:r>
            <a:endParaRPr lang="en-US" sz="1800" b="1" i="1" dirty="0" smtClean="0">
              <a:solidFill>
                <a:schemeClr val="accent5">
                  <a:lumMod val="50000"/>
                </a:schemeClr>
              </a:solidFill>
              <a:effectLst/>
              <a:latin typeface="Sylfaen" panose="010A0502050306030303" pitchFamily="18" charset="0"/>
              <a:ea typeface="Calibri" panose="020F0502020204030204" pitchFamily="34" charset="0"/>
              <a:cs typeface="Sylfaen" panose="010A0502050306030303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hy-AM" sz="1800" dirty="0" smtClean="0">
                <a:solidFill>
                  <a:schemeClr val="accent5">
                    <a:lumMod val="50000"/>
                  </a:schemeClr>
                </a:solidFill>
                <a:effectLst/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«</a:t>
            </a:r>
            <a:r>
              <a:rPr lang="hy-AM" sz="1800" dirty="0">
                <a:solidFill>
                  <a:schemeClr val="accent5">
                    <a:lumMod val="50000"/>
                  </a:schemeClr>
                </a:solidFill>
                <a:effectLst/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Նոր քիրալային կատալիզատորներ և աքիրալային սուբստրատներ: Ոչ սպիտակուցային ամինաթթուների և այլ պոտենցիալ կենսաակտիվ քիրալային միացությունների կատալիտիկ ասիմետրիկ սինթեզի արդյունավետ մեթոդների մշակում</a:t>
            </a:r>
            <a:r>
              <a:rPr lang="hy-AM" sz="1800" dirty="0" smtClean="0">
                <a:solidFill>
                  <a:schemeClr val="accent5">
                    <a:lumMod val="50000"/>
                  </a:schemeClr>
                </a:solidFill>
                <a:effectLst/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»</a:t>
            </a:r>
            <a:endParaRPr lang="en-US" sz="1600" dirty="0">
              <a:solidFill>
                <a:schemeClr val="accent5">
                  <a:lumMod val="50000"/>
                </a:schemeClr>
              </a:solidFill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98268" y="4805536"/>
            <a:ext cx="9144000" cy="36842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y-AM" sz="1800" dirty="0" smtClean="0">
                <a:solidFill>
                  <a:schemeClr val="accent5">
                    <a:lumMod val="50000"/>
                  </a:schemeClr>
                </a:solidFill>
                <a:latin typeface="Sylfaen" pitchFamily="18" charset="0"/>
              </a:rPr>
              <a:t>Զեկուցող՝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  <a:latin typeface="Sylfaen" pitchFamily="18" charset="0"/>
              </a:rPr>
              <a:t> </a:t>
            </a:r>
            <a:r>
              <a:rPr lang="hy-AM" sz="1800" dirty="0" smtClean="0">
                <a:solidFill>
                  <a:schemeClr val="accent5">
                    <a:lumMod val="50000"/>
                  </a:schemeClr>
                </a:solidFill>
                <a:latin typeface="Sylfaen" pitchFamily="18" charset="0"/>
              </a:rPr>
              <a:t> ՀՀ ԳԱԱ ակադեմիկոս, պրոֆեսոր Ա․Ս․ Սաղյան</a:t>
            </a:r>
            <a:endParaRPr lang="ru-RU" sz="1800" dirty="0">
              <a:solidFill>
                <a:schemeClr val="accent5">
                  <a:lumMod val="50000"/>
                </a:schemeClr>
              </a:solidFill>
              <a:latin typeface="Sylfae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268" y="3285500"/>
            <a:ext cx="5687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sz="2400" dirty="0">
                <a:solidFill>
                  <a:schemeClr val="accent5">
                    <a:lumMod val="50000"/>
                  </a:schemeClr>
                </a:solidFill>
                <a:latin typeface="Sylfaen" pitchFamily="18" charset="0"/>
              </a:rPr>
              <a:t>ՀՀ ԳԱԱ «Հայկենսատեխնոլոգիա» ԳԱԿ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399116" cy="1591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07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511" y="-300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i="1" dirty="0" smtClean="0"/>
              <a:t>Nucleophilic </a:t>
            </a:r>
            <a:r>
              <a:rPr lang="en-US" sz="2800" b="1" i="1" dirty="0"/>
              <a:t>addition </a:t>
            </a:r>
            <a:r>
              <a:rPr lang="en-US" sz="2800" b="1" i="1" dirty="0" smtClean="0"/>
              <a:t>in </a:t>
            </a:r>
            <a:r>
              <a:rPr lang="en-US" sz="2800" b="1" i="1" dirty="0"/>
              <a:t>the presence of </a:t>
            </a:r>
            <a:r>
              <a:rPr lang="en-US" sz="2800" b="1" i="1" dirty="0" err="1" smtClean="0"/>
              <a:t>salen</a:t>
            </a:r>
            <a:r>
              <a:rPr lang="en-US" sz="2800" b="1" i="1" dirty="0" smtClean="0"/>
              <a:t> </a:t>
            </a:r>
            <a:r>
              <a:rPr lang="en-US" sz="2800" b="1" i="1" dirty="0"/>
              <a:t>complex-catalys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41195" y="20891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2246"/>
              </p:ext>
            </p:extLst>
          </p:nvPr>
        </p:nvGraphicFramePr>
        <p:xfrm>
          <a:off x="344488" y="1030288"/>
          <a:ext cx="6608762" cy="34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CS ChemDraw Drawing" r:id="rId3" imgW="6450771" imgH="3365865" progId="ChemDraw.Document.6.0">
                  <p:embed/>
                </p:oleObj>
              </mc:Choice>
              <mc:Fallback>
                <p:oleObj name="CS ChemDraw Drawing" r:id="rId3" imgW="6450771" imgH="33658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030288"/>
                        <a:ext cx="6608762" cy="3452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800" smtClean="0">
                <a:solidFill>
                  <a:srgbClr val="002060"/>
                </a:solidFill>
              </a:rPr>
              <a:t>10</a:t>
            </a:fld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06006"/>
              </p:ext>
            </p:extLst>
          </p:nvPr>
        </p:nvGraphicFramePr>
        <p:xfrm>
          <a:off x="6714757" y="1206394"/>
          <a:ext cx="5314855" cy="176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CS ChemDraw Drawing" r:id="rId5" imgW="5930934" imgH="1969821" progId="ChemDraw.Document.6.0">
                  <p:embed/>
                </p:oleObj>
              </mc:Choice>
              <mc:Fallback>
                <p:oleObj name="CS ChemDraw Drawing" r:id="rId5" imgW="5930934" imgH="19698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4757" y="1206394"/>
                        <a:ext cx="5314855" cy="176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800113" y="4812794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H-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r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553749" y="5561209"/>
            <a:ext cx="415823" cy="204396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646843" y="5765606"/>
            <a:ext cx="322729" cy="361633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969572" y="5580939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NB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39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52305"/>
              </p:ext>
            </p:extLst>
          </p:nvPr>
        </p:nvGraphicFramePr>
        <p:xfrm>
          <a:off x="1878740" y="1337216"/>
          <a:ext cx="6488835" cy="261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CS ChemDraw Drawing" r:id="rId3" imgW="5787961" imgH="2328476" progId="ChemDraw.Document.6.0">
                  <p:embed/>
                </p:oleObj>
              </mc:Choice>
              <mc:Fallback>
                <p:oleObj name="CS ChemDraw Drawing" r:id="rId3" imgW="5787961" imgH="23284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740" y="1337216"/>
                        <a:ext cx="6488835" cy="261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00344" y="107674"/>
            <a:ext cx="10515600" cy="5754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i="1" dirty="0" smtClean="0"/>
              <a:t>Structure of the new modified catalysts (Future work)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14813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01883" y="1745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87484" y="25935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59395"/>
              </p:ext>
            </p:extLst>
          </p:nvPr>
        </p:nvGraphicFramePr>
        <p:xfrm>
          <a:off x="747713" y="614363"/>
          <a:ext cx="10464800" cy="519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CS ChemDraw Drawing" r:id="rId3" imgW="9219998" imgH="4550260" progId="ChemDraw.Document.6.0">
                  <p:embed/>
                </p:oleObj>
              </mc:Choice>
              <mc:Fallback>
                <p:oleObj name="CS ChemDraw Drawing" r:id="rId3" imgW="9219998" imgH="45502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14363"/>
                        <a:ext cx="10464800" cy="519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539207" y="288015"/>
            <a:ext cx="43749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/>
              <a:t>[2+3]-</a:t>
            </a:r>
            <a:r>
              <a:rPr lang="en-US" sz="2800" b="1" i="1" dirty="0"/>
              <a:t>cycloaddition </a:t>
            </a:r>
            <a:r>
              <a:rPr lang="en-US" sz="2800" b="1" i="1" dirty="0" smtClean="0"/>
              <a:t>reaction</a:t>
            </a:r>
            <a:endParaRPr lang="en-US" sz="2800" b="1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98278" y="6464403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800" smtClean="0"/>
              <a:t>12</a:t>
            </a:fld>
            <a:endParaRPr lang="en-US" sz="2800"/>
          </a:p>
        </p:txBody>
      </p:sp>
      <p:sp>
        <p:nvSpPr>
          <p:cNvPr id="7" name="Rectangle 6"/>
          <p:cNvSpPr/>
          <p:nvPr/>
        </p:nvSpPr>
        <p:spPr>
          <a:xfrm>
            <a:off x="0" y="6337923"/>
            <a:ext cx="120455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Poghosyan</a:t>
            </a:r>
            <a:r>
              <a:rPr lang="en-US" sz="1200" dirty="0"/>
              <a:t>, A. S., </a:t>
            </a:r>
            <a:r>
              <a:rPr lang="en-US" sz="1200" dirty="0" err="1"/>
              <a:t>Khachatryan</a:t>
            </a:r>
            <a:r>
              <a:rPr lang="en-US" sz="1200" dirty="0"/>
              <a:t>, E. A., Mkrtchyan, A. F., </a:t>
            </a:r>
            <a:r>
              <a:rPr lang="en-US" sz="1200" dirty="0" err="1"/>
              <a:t>Mirzoyan</a:t>
            </a:r>
            <a:r>
              <a:rPr lang="en-US" sz="1200" dirty="0"/>
              <a:t>, V., </a:t>
            </a:r>
            <a:r>
              <a:rPr lang="en-US" sz="1200" dirty="0" err="1"/>
              <a:t>Hovhannisyan</a:t>
            </a:r>
            <a:r>
              <a:rPr lang="en-US" sz="1200" dirty="0"/>
              <a:t>, A. M., </a:t>
            </a:r>
            <a:r>
              <a:rPr lang="en-US" sz="1200" dirty="0" err="1"/>
              <a:t>Ghazaryan</a:t>
            </a:r>
            <a:r>
              <a:rPr lang="en-US" sz="1200" dirty="0"/>
              <a:t>, K. R., Minasyan, E. V., Langer, P., &amp; </a:t>
            </a:r>
            <a:r>
              <a:rPr lang="en-US" sz="1200" dirty="0" err="1"/>
              <a:t>Saghyan</a:t>
            </a:r>
            <a:r>
              <a:rPr lang="en-US" sz="1200" dirty="0"/>
              <a:t>, A. S. (2024).  </a:t>
            </a:r>
            <a:r>
              <a:rPr lang="en-US" sz="1200" i="1" dirty="0"/>
              <a:t>Amino Acids</a:t>
            </a:r>
            <a:r>
              <a:rPr lang="en-US" sz="1200" dirty="0"/>
              <a:t>, </a:t>
            </a:r>
            <a:r>
              <a:rPr lang="en-US" sz="1200" i="1" dirty="0"/>
              <a:t>56</a:t>
            </a:r>
            <a:r>
              <a:rPr lang="en-US" sz="1200" dirty="0"/>
              <a:t>(1). </a:t>
            </a:r>
            <a:r>
              <a:rPr lang="en-US" sz="1200" dirty="0">
                <a:hlinkClick r:id="rId5"/>
              </a:rPr>
              <a:t>https://</a:t>
            </a:r>
            <a:r>
              <a:rPr lang="en-US" sz="1200" dirty="0" smtClean="0">
                <a:hlinkClick r:id="rId5"/>
              </a:rPr>
              <a:t>doi.org/10.1007/s00726-024-03430-5</a:t>
            </a:r>
            <a:r>
              <a:rPr lang="en-US" sz="1200" dirty="0" smtClean="0"/>
              <a:t> </a:t>
            </a:r>
            <a:endParaRPr lang="en-US" sz="1200" dirty="0"/>
          </a:p>
          <a:p>
            <a:r>
              <a:rPr lang="en-US" dirty="0"/>
              <a:t>‌</a:t>
            </a: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‌</a:t>
            </a:r>
            <a:endParaRPr lang="en-US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4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76234"/>
              </p:ext>
            </p:extLst>
          </p:nvPr>
        </p:nvGraphicFramePr>
        <p:xfrm>
          <a:off x="242888" y="898525"/>
          <a:ext cx="5767387" cy="518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CS ChemDraw Drawing" r:id="rId3" imgW="5768181" imgH="5185899" progId="ChemDraw.Document.6.0">
                  <p:embed/>
                </p:oleObj>
              </mc:Choice>
              <mc:Fallback>
                <p:oleObj name="CS ChemDraw Drawing" r:id="rId3" imgW="5768181" imgH="5185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8" y="898525"/>
                        <a:ext cx="5767387" cy="518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067050" y="76383"/>
            <a:ext cx="7575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Asymmetric </a:t>
            </a:r>
            <a:r>
              <a:rPr lang="en-US" sz="2400" b="1" i="1" dirty="0" err="1"/>
              <a:t>synyhesis</a:t>
            </a:r>
            <a:r>
              <a:rPr lang="en-US" sz="2400" b="1" i="1" dirty="0"/>
              <a:t> of </a:t>
            </a:r>
            <a:r>
              <a:rPr lang="en-US" sz="2400" b="1" i="1" dirty="0" smtClean="0">
                <a:latin typeface="Symbol" panose="05050102010706020507" pitchFamily="18" charset="2"/>
              </a:rPr>
              <a:t>a</a:t>
            </a:r>
            <a:r>
              <a:rPr lang="en-US" sz="2400" b="1" i="1" dirty="0" smtClean="0"/>
              <a:t>-substituted O-protected </a:t>
            </a:r>
            <a:r>
              <a:rPr lang="en-US" sz="2400" b="1" i="1" dirty="0"/>
              <a:t>(S)-</a:t>
            </a:r>
            <a:r>
              <a:rPr lang="en-US" sz="2400" b="1" i="1" dirty="0" err="1" smtClean="0"/>
              <a:t>Ser</a:t>
            </a:r>
            <a:endParaRPr lang="en-US" sz="2400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000" smtClean="0"/>
              <a:t>13</a:t>
            </a:fld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>
            <a:off x="0" y="6444604"/>
            <a:ext cx="124246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, Mkrtchyan, A. F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tur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H., Langer, P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lkov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V., &amp;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 (2025). 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rnal of Chemistry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doi.org/10.1039/d5nj00764j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‌</a:t>
            </a:r>
            <a:endParaRPr lang="en-US" sz="12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1121"/>
              </p:ext>
            </p:extLst>
          </p:nvPr>
        </p:nvGraphicFramePr>
        <p:xfrm>
          <a:off x="6212305" y="1085196"/>
          <a:ext cx="5630863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CS ChemDraw Drawing" r:id="rId6" imgW="5630761" imgH="4148163" progId="ChemDraw.Document.6.0">
                  <p:embed/>
                </p:oleObj>
              </mc:Choice>
              <mc:Fallback>
                <p:oleObj name="CS ChemDraw Drawing" r:id="rId6" imgW="5630761" imgH="4148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2305" y="1085196"/>
                        <a:ext cx="5630863" cy="414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90334" y="5739691"/>
            <a:ext cx="6590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y-AM" b="1" i="1" dirty="0" smtClean="0">
                <a:solidFill>
                  <a:srgbClr val="FF0000"/>
                </a:solidFill>
              </a:rPr>
              <a:t>Ծրագրի շրջանակներում սինթեզվել են 20-ից ավել ամինաթթու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54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4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56615" y="782211"/>
            <a:ext cx="14660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56614" y="145023"/>
            <a:ext cx="9323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symmetric synthesis of chiral β-alanine amide derivatives via the addition of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itrones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7595"/>
              </p:ext>
            </p:extLst>
          </p:nvPr>
        </p:nvGraphicFramePr>
        <p:xfrm>
          <a:off x="1714634" y="1496218"/>
          <a:ext cx="8558568" cy="367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CS ChemDraw Drawing" r:id="rId3" imgW="6057520" imgH="2604176" progId="ChemDraw.Document.6.0">
                  <p:embed/>
                </p:oleObj>
              </mc:Choice>
              <mc:Fallback>
                <p:oleObj name="CS ChemDraw Drawing" r:id="rId3" imgW="6057520" imgH="26041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634" y="1496218"/>
                        <a:ext cx="8558568" cy="367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9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81985"/>
              </p:ext>
            </p:extLst>
          </p:nvPr>
        </p:nvGraphicFramePr>
        <p:xfrm>
          <a:off x="441601" y="185137"/>
          <a:ext cx="10505282" cy="515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CS ChemDraw Drawing" r:id="rId3" imgW="6603122" imgH="3236879" progId="ChemDraw.Document.6.0">
                  <p:embed/>
                </p:oleObj>
              </mc:Choice>
              <mc:Fallback>
                <p:oleObj name="CS ChemDraw Drawing" r:id="rId3" imgW="6603122" imgH="3236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601" y="185137"/>
                        <a:ext cx="10505282" cy="515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C:\disk_D\for article 08,08,2021\Ruben Israyelyan\ir013_100k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27" t="20787" r="24092" b="17949"/>
          <a:stretch/>
        </p:blipFill>
        <p:spPr bwMode="auto">
          <a:xfrm>
            <a:off x="642028" y="4165600"/>
            <a:ext cx="2616200" cy="21907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5703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01444" y="0"/>
            <a:ext cx="103572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b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Asymmetric Synthesis and Antibacterial Evaluation of </a:t>
            </a:r>
            <a:r>
              <a:rPr lang="en-GB" b="1" i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β</a:t>
            </a:r>
            <a:r>
              <a:rPr lang="en-GB" b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-Substituted (</a:t>
            </a:r>
            <a:r>
              <a:rPr lang="en-GB" b="1" i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S</a:t>
            </a:r>
            <a:r>
              <a:rPr lang="en-GB" b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)-α-Alanine Analogs Containing a Piperazine Moiety in the Side Chain</a:t>
            </a:r>
            <a:endParaRPr lang="en-US" sz="1600">
              <a:effectLst/>
              <a:latin typeface="Arial" panose="020B0604020202020204" pitchFamily="34" charset="0"/>
              <a:ea typeface="MS Mincho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523503" y="713017"/>
            <a:ext cx="20850700" cy="66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04452"/>
              </p:ext>
            </p:extLst>
          </p:nvPr>
        </p:nvGraphicFramePr>
        <p:xfrm>
          <a:off x="1341120" y="1170217"/>
          <a:ext cx="10012680" cy="463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CS ChemDraw Drawing" r:id="rId3" imgW="9801952" imgH="4591269" progId="ChemDraw.Document.6.0">
                  <p:embed/>
                </p:oleObj>
              </mc:Choice>
              <mc:Fallback>
                <p:oleObj name="CS ChemDraw Drawing" r:id="rId3" imgW="9801952" imgH="459126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" y="1170217"/>
                        <a:ext cx="10012680" cy="4637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01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7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21409" y="634754"/>
            <a:ext cx="15042301" cy="756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0935"/>
              </p:ext>
            </p:extLst>
          </p:nvPr>
        </p:nvGraphicFramePr>
        <p:xfrm>
          <a:off x="1451487" y="1091954"/>
          <a:ext cx="8652623" cy="464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CS ChemDraw Drawing" r:id="rId3" imgW="8764063" imgH="4753178" progId="ChemDraw.Document.6.0">
                  <p:embed/>
                </p:oleObj>
              </mc:Choice>
              <mc:Fallback>
                <p:oleObj name="CS ChemDraw Drawing" r:id="rId3" imgW="8764063" imgH="475317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87" y="1091954"/>
                        <a:ext cx="8652623" cy="4641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03832" y="18288"/>
            <a:ext cx="97566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b="1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Asymmetric Synthesis and Antifungal Evaluation of </a:t>
            </a:r>
            <a:r>
              <a:rPr lang="en-GB" b="1" dirty="0" err="1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Benzylamine</a:t>
            </a:r>
            <a:r>
              <a:rPr lang="en-GB" b="1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-Functionalized β-Substituted (S)-α-Alanine Analogues as Unnatural Amino Acid Derivatives</a:t>
            </a:r>
            <a:endParaRPr lang="en-US" sz="1600" dirty="0">
              <a:effectLst/>
              <a:latin typeface="Arial" panose="020B0604020202020204" pitchFamily="34" charset="0"/>
              <a:ea typeface="MS Mincho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44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44286"/>
              </p:ext>
            </p:extLst>
          </p:nvPr>
        </p:nvGraphicFramePr>
        <p:xfrm>
          <a:off x="2206625" y="242888"/>
          <a:ext cx="7534275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CS ChemDraw Drawing" r:id="rId3" imgW="5803230" imgH="5098668" progId="ChemDraw.Document.6.0">
                  <p:embed/>
                </p:oleObj>
              </mc:Choice>
              <mc:Fallback>
                <p:oleObj name="CS ChemDraw Drawing" r:id="rId3" imgW="5803230" imgH="50986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5" y="242888"/>
                        <a:ext cx="7534275" cy="621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35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199" y="612302"/>
            <a:ext cx="10515600" cy="1325563"/>
          </a:xfrm>
        </p:spPr>
        <p:txBody>
          <a:bodyPr/>
          <a:lstStyle/>
          <a:p>
            <a:pPr algn="ctr"/>
            <a:r>
              <a:rPr lang="en-US" b="1" i="1" dirty="0"/>
              <a:t>What are our Plans for the </a:t>
            </a:r>
            <a:r>
              <a:rPr lang="en-US" b="1" i="1" dirty="0" smtClean="0"/>
              <a:t>Future?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319827" y="1824913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 Modernization of complexes  and optimization of methodology with the aim of developing highly efficient systems for the asymmetric synthesis of amino acids.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Creation of solid-phase systems for the realization of amino acids transformations </a:t>
            </a:r>
            <a:r>
              <a:rPr lang="en-US" dirty="0"/>
              <a:t>in dynamic mode</a:t>
            </a:r>
            <a:r>
              <a:rPr lang="en-US" dirty="0" smtClean="0"/>
              <a:t>, including cross-coupling reaction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z="2800" b="1" smtClean="0">
                <a:solidFill>
                  <a:srgbClr val="002060"/>
                </a:solidFill>
              </a:rPr>
              <a:t>19</a:t>
            </a:fld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99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6229060" y="85181"/>
            <a:ext cx="1847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0287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0540F1A-AF9D-4025-BB36-0ED053F3DF56}" type="slidenum"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6048138"/>
            <a:ext cx="11778916" cy="83099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marL="85725">
              <a:defRPr/>
            </a:pP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Yu.N.Beloko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A.S.Saghya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, et all. // </a:t>
            </a:r>
            <a:r>
              <a:rPr lang="ru-RU" sz="1200" i="1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etrahedro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, 1988, vol. 44, 5507-5514; 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A.S.Saghya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A.V.Geolchanya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, et all. // Tetrahedron: Asymmetry, 2004, vol.15, 705-711;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</a:rPr>
              <a:t>A.S.Saghyan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 et  all. // Tetrahedr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  Asymmetry,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2006, vol. 17,  455-467; </a:t>
            </a:r>
            <a:r>
              <a:rPr lang="af-ZA" sz="1200" i="1" dirty="0">
                <a:latin typeface="Times New Roman" pitchFamily="18" charset="0"/>
                <a:cs typeface="Times New Roman" pitchFamily="18" charset="0"/>
              </a:rPr>
              <a:t>A.S. Saghyan et all. // Tetrahedron: Asymmetry, 2013, V. 24,  pp.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229-232, </a:t>
            </a:r>
            <a:r>
              <a:rPr lang="af-ZA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S</a:t>
            </a:r>
            <a:r>
              <a:rPr lang="af-ZA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ghyan</a:t>
            </a:r>
            <a:r>
              <a:rPr lang="af-ZA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af-ZA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M. Simonyan et all.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af-ZA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 Naturforsch.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451-460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. 69b, doi:10.5560/ZNB.2014-322, </a:t>
            </a:r>
            <a:r>
              <a:rPr 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M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onya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l//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s 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(10):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25-32.</a:t>
            </a:r>
            <a:endParaRPr lang="en-US" sz="12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8600" indent="-142875">
              <a:buFont typeface="Tahoma" pitchFamily="34" charset="0"/>
              <a:buAutoNum type="arabicPeriod"/>
              <a:defRPr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647"/>
              </p:ext>
            </p:extLst>
          </p:nvPr>
        </p:nvGraphicFramePr>
        <p:xfrm>
          <a:off x="2098675" y="544513"/>
          <a:ext cx="7794625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CS ChemDraw Drawing" r:id="rId3" imgW="8671307" imgH="6071276" progId="ChemDraw.Document.6.0">
                  <p:embed/>
                </p:oleObj>
              </mc:Choice>
              <mc:Fallback>
                <p:oleObj name="CS ChemDraw Drawing" r:id="rId3" imgW="8671307" imgH="6071276" progId="ChemDraw.Document.6.0">
                  <p:embed/>
                  <p:pic>
                    <p:nvPicPr>
                      <p:cNvPr id="1229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44513"/>
                        <a:ext cx="7794625" cy="546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07833" y="83840"/>
            <a:ext cx="6976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he general scheme of asymmetric synthesis of NPAA</a:t>
            </a:r>
          </a:p>
        </p:txBody>
      </p:sp>
    </p:spTree>
    <p:extLst>
      <p:ext uri="{BB962C8B-B14F-4D97-AF65-F5344CB8AC3E}">
        <p14:creationId xmlns:p14="http://schemas.microsoft.com/office/powerpoint/2010/main" val="20190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>
                <a:solidFill>
                  <a:schemeClr val="accent5">
                    <a:lumMod val="75000"/>
                  </a:schemeClr>
                </a:solidFill>
                <a:latin typeface="Arial LatArm" panose="020B0604020202020204" pitchFamily="34" charset="0"/>
              </a:rPr>
              <a:t>20</a:t>
            </a:fld>
            <a:endParaRPr lang="en-US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7968" y="159798"/>
            <a:ext cx="4057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sz="3600" dirty="0" smtClean="0">
                <a:solidFill>
                  <a:schemeClr val="accent5">
                    <a:lumMod val="75000"/>
                  </a:schemeClr>
                </a:solidFill>
              </a:rPr>
              <a:t>Խմբի անդամներ</a:t>
            </a:r>
            <a:endParaRPr lang="en-US" sz="3600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90764" y="331608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Հովհաննիսյան Անահիտ </a:t>
            </a:r>
            <a:r>
              <a:rPr lang="hy-AM" dirty="0" smtClean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Մխիթարի</a:t>
            </a:r>
            <a:endParaRPr lang="hy-AM" dirty="0">
              <a:solidFill>
                <a:schemeClr val="accent5">
                  <a:lumMod val="75000"/>
                </a:schemeClr>
              </a:solidFill>
              <a:latin typeface="GHEAMariam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0878" y="1648890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Թովմասյան Աննա Սեդրակի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84011" y="1187365"/>
            <a:ext cx="3740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Պողոսյան Արտավազդ Սերյոժայի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0878" y="2193888"/>
            <a:ext cx="2964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Ստեփանյան Լալա Աշոտի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90878" y="2738886"/>
            <a:ext cx="3361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Իսրայելյան Ռուբեն Էդուարդի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90764" y="3884064"/>
            <a:ext cx="3105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>
                <a:solidFill>
                  <a:schemeClr val="accent5">
                    <a:lumMod val="75000"/>
                  </a:schemeClr>
                </a:solidFill>
                <a:latin typeface="GHEAMariam"/>
              </a:rPr>
              <a:t>Գասպարյան Աննա Արմենի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7884" y="3626700"/>
            <a:ext cx="3026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b="1" dirty="0">
                <a:solidFill>
                  <a:schemeClr val="accent5">
                    <a:lumMod val="75000"/>
                  </a:schemeClr>
                </a:solidFill>
              </a:rPr>
              <a:t>Կենսաբժշկական սկրինինգ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55151" y="271430"/>
            <a:ext cx="3215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 smtClean="0">
                <a:solidFill>
                  <a:schemeClr val="accent6">
                    <a:lumMod val="75000"/>
                  </a:schemeClr>
                </a:solidFill>
                <a:latin typeface="GHEAMariam"/>
              </a:rPr>
              <a:t>Երիտասարդ գիտաշխատող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94675" y="3393620"/>
            <a:ext cx="4332303" cy="835493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130" name="Picture 2" descr="зеленая галочка png | PNGEg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330" y="1365799"/>
            <a:ext cx="603682" cy="60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зеленая галочка png | PNGEg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04" y="2470548"/>
            <a:ext cx="603682" cy="60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зеленая галочка png | PNGEg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855" y="3612028"/>
            <a:ext cx="603682" cy="60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23568" y="1365799"/>
            <a:ext cx="2425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b="1" dirty="0">
                <a:solidFill>
                  <a:schemeClr val="accent6">
                    <a:lumMod val="75000"/>
                  </a:schemeClr>
                </a:solidFill>
                <a:latin typeface="GHEA Grapalat" panose="02000506050000020003" pitchFamily="50" charset="0"/>
              </a:rPr>
              <a:t>Ասիմետրիկ սինթեզ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84011" y="1057455"/>
            <a:ext cx="4036214" cy="2030178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947357" y="298297"/>
            <a:ext cx="1931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y-AM" dirty="0" smtClean="0">
                <a:solidFill>
                  <a:schemeClr val="accent6">
                    <a:lumMod val="75000"/>
                  </a:schemeClr>
                </a:solidFill>
                <a:latin typeface="GHEAMariam"/>
              </a:rPr>
              <a:t>Թեկնածուական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Arial LatArm" panose="020B0604020202020204" pitchFamily="34" charset="0"/>
            </a:endParaRPr>
          </a:p>
        </p:txBody>
      </p:sp>
      <p:pic>
        <p:nvPicPr>
          <p:cNvPr id="21" name="Picture 2" descr="зеленая галочка png | PNGEg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415" y="1347049"/>
            <a:ext cx="603682" cy="60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84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8686" y="424217"/>
            <a:ext cx="11611428" cy="639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F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satury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, Langer P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lkov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V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S. Strategy for synthesizing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protected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-α-substituted serine analogs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sequential Ni(ii)-complex-mediated cross-coupling and cycloaddition reactions.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 Journal of Chemistr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Published online 2025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doi.org/10.1039/d5nj00764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2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skin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ndyboa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znetsova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riuko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O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ly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M Jr.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zernitskaya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G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tumo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ho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yshev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P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so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ok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iral hydrogen-bonded frameworks featuri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tifs as heterogeneous catalysts for the enantioselective synthesis of warfarin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deleev Communicati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25;35(6)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2–644 (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F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chatr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N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yrapet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V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kob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ho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atur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, Minasyan EV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ee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ion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yvaz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, Shibata N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viell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N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. Synthesis, characterization, and study of catalytic activity of chiral Cu(II) and Ni(II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exes in the α-amino acid C-α alkylation reaction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3;1180 (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gkae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T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di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Z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ol’yak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F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gho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ee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ion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. Sequential Heck cross-coupling an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thiol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ctions taking place in the ligand sphere of a chira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hydroalan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(II) complex: Asymmetric route to β-aryl substitute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ste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Lett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2;6230–6235 (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mma A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achatr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sin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u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hak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 Anna S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vmas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agik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elik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enrik A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nos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 Anna F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krtch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, Norio Shibata, Andrei V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lkov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 and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ho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//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quential Michael addition, cross-coupling and [3 + 2] cycloaddition reactions within the coordination sphere of chiral Ni(II) Schiff base complexes derived from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hydroamino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ids: pathways to the asymmetric synthesis of structurally diverse O-substituted serine and threonine analog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RSC Advances, 2025, 15, 10558-10564. (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46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405" y="0"/>
            <a:ext cx="11753224" cy="6033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chatr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F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. Asymmetric synthesis and antibacterial evaluation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d (S)-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anine analogs containing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peraz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iety in the side chain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it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irst published April 6, 2026. DOI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1002/chir.70098  (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chatry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pan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org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R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g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F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k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V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. Synthesi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ntiomericall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riched β-N-amino (S)-α-alanine analogs via sequential reactions on a chiral Ni(II) complex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&amp;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molecula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mistr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6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2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hit M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na S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na F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arape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Ela V. Minasyan,   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lger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llak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kayel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ban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Hayk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akar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Giovanni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Rovello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hot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.Saghya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//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ynthesis and evaluation of new mono- and binuclear </a:t>
            </a:r>
            <a:r>
              <a:rPr 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len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mplexes for the Cα-alkylation reaction of amino acid substrates as chiral phase transfer catalyst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olecular catalysis 569 (2024)114618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ghos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S.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chatr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E. A.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krtch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F.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rzo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V.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M.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. R., Minasyan, E. V., Langer, P., &amp;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S. (2024). Synthesis of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antiomerically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riched β-substituted analogs of (S)-α-alanine containing 1-phenyl-1H-1,2,3-triazole groups. 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ino Acid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. </a:t>
            </a:r>
            <a:r>
              <a:rPr lang="en-US" sz="20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</a:t>
            </a:r>
            <a:r>
              <a:rPr lang="en-US" sz="2000" u="sng" dirty="0" smtClean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doi.org/10.1007/s00726-024-03430-5</a:t>
            </a:r>
            <a:r>
              <a:rPr lang="en-US" sz="2000" u="sng" dirty="0" smtClean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Synthesis and Antifungal Evaluation of </a:t>
            </a:r>
            <a:r>
              <a:rPr lang="en-GB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ylalkylamine</a:t>
            </a:r>
            <a:r>
              <a:rPr lang="en-GB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Functionalized β-Substituted (S)-α-Alanine </a:t>
            </a:r>
            <a:r>
              <a:rPr lang="en-GB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ues (manuscript)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33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C:\Users\User\Downloads\306099421_5413833705398866_3373673763033031348_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60" y="3767416"/>
            <a:ext cx="3938745" cy="2954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23</a:t>
            </a:fld>
            <a:endParaRPr lang="en-US"/>
          </a:p>
        </p:txBody>
      </p:sp>
      <p:pic>
        <p:nvPicPr>
          <p:cNvPr id="10" name="Picture 9" descr="222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757" y="3767416"/>
            <a:ext cx="3978643" cy="2944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D:\фотки\Belokon foto\19642500_844293402387175_7715555740187899272_n - Copy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3860" y="144678"/>
            <a:ext cx="2407297" cy="27821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93860" y="2974297"/>
            <a:ext cx="2513060" cy="10156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f.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u.N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elokon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’,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EOS RAS</a:t>
            </a:r>
          </a:p>
          <a:p>
            <a:pPr eaLnBrk="1" hangingPunct="1">
              <a:defRPr/>
            </a:pPr>
            <a:endParaRPr lang="en-US" sz="2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8" descr="D:\фотки\Belokon foto\PeterLang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0711"/>
            <a:ext cx="2836817" cy="30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8347491" y="3059530"/>
            <a:ext cx="2547492" cy="70788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f. P.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anger,</a:t>
            </a:r>
          </a:p>
          <a:p>
            <a:pPr eaLnBrk="1" hangingPunct="1">
              <a:defRPr/>
            </a:pP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niversity of Rostock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0"/>
          <a:stretch/>
        </p:blipFill>
        <p:spPr>
          <a:xfrm>
            <a:off x="8344171" y="3773010"/>
            <a:ext cx="2673320" cy="29484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881" y="93532"/>
            <a:ext cx="2128273" cy="2833263"/>
          </a:xfrm>
          <a:prstGeom prst="rect">
            <a:avLst/>
          </a:prstGeom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4174757" y="2993162"/>
            <a:ext cx="3022174" cy="70788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f.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alkov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oughborough University</a:t>
            </a:r>
          </a:p>
        </p:txBody>
      </p:sp>
    </p:spTree>
    <p:extLst>
      <p:ext uri="{BB962C8B-B14F-4D97-AF65-F5344CB8AC3E}">
        <p14:creationId xmlns:p14="http://schemas.microsoft.com/office/powerpoint/2010/main" val="345710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3004" y="1752600"/>
            <a:ext cx="629614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attention!!!</a:t>
            </a:r>
            <a:endParaRPr lang="ru-RU" sz="3800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B1A7-3679-4DF9-AC8F-8F7D133842FF}" type="slidenum">
              <a:rPr lang="en-US" smtClean="0"/>
              <a:t>2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28969" y="3435403"/>
            <a:ext cx="8167749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hot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endParaRPr lang="en-US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essor, Doctor of Chemistry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or of the Scientific Research Center of the Institute of Pharmacy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ident of the National Academy of Sciences of the Republic of Armenia (NAS RA)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ashot.saghyan@sci.am</a:t>
            </a:r>
            <a:endParaRPr lang="en-US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saghyan@ysu.am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orcid.org/0000-0002-3124-170X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/>
              <a:t>Scopus ID: </a:t>
            </a:r>
            <a:r>
              <a:rPr lang="en-US" dirty="0" smtClean="0"/>
              <a:t>15822740500 </a:t>
            </a:r>
          </a:p>
          <a:p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90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344" y="107674"/>
            <a:ext cx="10515600" cy="575400"/>
          </a:xfrm>
        </p:spPr>
        <p:txBody>
          <a:bodyPr>
            <a:normAutofit/>
          </a:bodyPr>
          <a:lstStyle/>
          <a:p>
            <a:pPr algn="ctr"/>
            <a:r>
              <a:rPr lang="en-US" sz="2400" b="1" i="1" dirty="0" smtClean="0"/>
              <a:t>Structure of the new modified catalysts</a:t>
            </a:r>
            <a:endParaRPr lang="en-US" sz="2800" b="1" i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04012" y="20639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000" smtClean="0">
                <a:solidFill>
                  <a:srgbClr val="002060"/>
                </a:solidFill>
              </a:rPr>
              <a:t>3</a:t>
            </a:fld>
            <a:endParaRPr lang="en-US" sz="200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15376"/>
            <a:ext cx="118220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M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, Mkrtchyan, A. F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. R., Minasyan, E. V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lak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. L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ban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 S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ar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viello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 N., &amp;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 (2024).  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 Catalysis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9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4618. https://doi.org/10.1016/j.mcat.2024.114618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‌</a:t>
            </a:r>
            <a:endParaRPr lang="en-US" b="0" i="0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41150" y="2858610"/>
            <a:ext cx="1917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y-AM" b="1" i="1" dirty="0" smtClean="0">
                <a:solidFill>
                  <a:srgbClr val="FF0000"/>
                </a:solidFill>
              </a:rPr>
              <a:t>16 կոմպլեքս</a:t>
            </a:r>
            <a:endParaRPr lang="en-US" b="1" i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32972"/>
              </p:ext>
            </p:extLst>
          </p:nvPr>
        </p:nvGraphicFramePr>
        <p:xfrm>
          <a:off x="1892774" y="683074"/>
          <a:ext cx="7458372" cy="573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CS ChemDraw Drawing" r:id="rId3" imgW="6496231" imgH="4992323" progId="ChemDraw.Document.6.0">
                  <p:embed/>
                </p:oleObj>
              </mc:Choice>
              <mc:Fallback>
                <p:oleObj name="CS ChemDraw Drawing" r:id="rId3" imgW="6496231" imgH="49923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774" y="683074"/>
                        <a:ext cx="7458372" cy="5732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72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157"/>
              </p:ext>
            </p:extLst>
          </p:nvPr>
        </p:nvGraphicFramePr>
        <p:xfrm>
          <a:off x="1879600" y="406400"/>
          <a:ext cx="7180263" cy="609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CS ChemDraw Drawing" r:id="rId3" imgW="6150598" imgH="5219262" progId="ChemDraw.Document.6.0">
                  <p:embed/>
                </p:oleObj>
              </mc:Choice>
              <mc:Fallback>
                <p:oleObj name="CS ChemDraw Drawing" r:id="rId3" imgW="6150598" imgH="52192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600" y="406400"/>
                        <a:ext cx="7180263" cy="609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64169" y="272534"/>
            <a:ext cx="2569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Identified patter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396663" y="6416902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32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16902"/>
            <a:ext cx="118220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M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, Mkrtchyan, A. F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. R., Minasyan, E. V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lak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. L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ban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 S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ar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.,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viello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 N., &amp;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S. (2024).  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 Catalysis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9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4618.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doi.org/10.1016/j.mcat.2024.114618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‌</a:t>
            </a:r>
            <a:endParaRPr lang="en-US" b="0" i="0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45159" y="4225771"/>
            <a:ext cx="4527611" cy="363984"/>
          </a:xfrm>
          <a:prstGeom prst="rect">
            <a:avLst/>
          </a:prstGeom>
          <a:noFill/>
          <a:ln w="31750" cmpd="sng">
            <a:solidFill>
              <a:srgbClr val="FF0000">
                <a:alpha val="8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64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64444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4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77515" y="-126191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sz="2800" b="1" i="1" dirty="0" smtClean="0"/>
              <a:t>DFT-calculation data</a:t>
            </a:r>
            <a:endParaRPr lang="en-US" sz="2800" b="1" i="1" dirty="0"/>
          </a:p>
        </p:txBody>
      </p:sp>
      <p:sp>
        <p:nvSpPr>
          <p:cNvPr id="7" name="Rectangle 6"/>
          <p:cNvSpPr/>
          <p:nvPr/>
        </p:nvSpPr>
        <p:spPr>
          <a:xfrm>
            <a:off x="0" y="6231507"/>
            <a:ext cx="122240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mpan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I., Aubert, S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toe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Griffiths, K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a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ul-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d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ie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R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zzar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J., Coles, S. J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llio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seniyadi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stakis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8)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ucleatin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hiff base ligand in Zn/4f coordination chemistry: synthetic challenges and catalytic activity evaluation. 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lton Transactions (2003. Print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3), 4486–4493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doi.org/10.1039/c8dt00538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‌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77516" y="1838951"/>
            <a:ext cx="152865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97644"/>
              </p:ext>
            </p:extLst>
          </p:nvPr>
        </p:nvGraphicFramePr>
        <p:xfrm>
          <a:off x="221252" y="1626379"/>
          <a:ext cx="5614063" cy="383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CS ChemDraw Drawing" r:id="rId4" imgW="4466485" imgH="3043136" progId="ChemDraw.Document.6.0">
                  <p:embed/>
                </p:oleObj>
              </mc:Choice>
              <mc:Fallback>
                <p:oleObj name="CS ChemDraw Drawing" r:id="rId4" imgW="4466485" imgH="304313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2" y="1626379"/>
                        <a:ext cx="5614063" cy="383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020917" y="1967823"/>
            <a:ext cx="1561646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cs typeface="Times New Roman" panose="02020603050405020304" pitchFamily="18" charset="0"/>
              </a:rPr>
              <a:t>M(II)-3-AllylSal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692824" y="2007917"/>
            <a:ext cx="67518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small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7768165" y="2169496"/>
            <a:ext cx="905256" cy="26319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9491808" y="2200194"/>
            <a:ext cx="905256" cy="26319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520863" y="2073651"/>
            <a:ext cx="79771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low </a:t>
            </a:r>
            <a:r>
              <a:rPr lang="en-US" i="1" dirty="0" err="1" smtClean="0"/>
              <a:t>ee</a:t>
            </a:r>
            <a:endParaRPr lang="en-US" i="1" dirty="0"/>
          </a:p>
        </p:txBody>
      </p:sp>
      <p:sp>
        <p:nvSpPr>
          <p:cNvPr id="15" name="Rectangle 14"/>
          <p:cNvSpPr/>
          <p:nvPr/>
        </p:nvSpPr>
        <p:spPr>
          <a:xfrm>
            <a:off x="6043996" y="2725188"/>
            <a:ext cx="163057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cs typeface="Times New Roman" panose="02020603050405020304" pitchFamily="18" charset="0"/>
              </a:rPr>
              <a:t>M(II)-3-OMeSal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7768165" y="2926862"/>
            <a:ext cx="905256" cy="26319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672158" y="2768148"/>
            <a:ext cx="77790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strong</a:t>
            </a:r>
            <a:endParaRPr lang="en-US" dirty="0"/>
          </a:p>
        </p:txBody>
      </p:sp>
      <p:sp>
        <p:nvSpPr>
          <p:cNvPr id="18" name="Right Arrow 17"/>
          <p:cNvSpPr/>
          <p:nvPr/>
        </p:nvSpPr>
        <p:spPr>
          <a:xfrm>
            <a:off x="9448800" y="2926862"/>
            <a:ext cx="905256" cy="26319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610328" y="2560748"/>
            <a:ext cx="152865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553674" y="2795448"/>
            <a:ext cx="1187221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high</a:t>
            </a:r>
            <a:r>
              <a:rPr lang="en-US" i="1" dirty="0" smtClean="0"/>
              <a:t> </a:t>
            </a:r>
            <a:r>
              <a:rPr lang="en-US" i="1" dirty="0" err="1" smtClean="0"/>
              <a:t>ee</a:t>
            </a:r>
            <a:endParaRPr lang="en-US" i="1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3524931" y="77990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i="1" dirty="0">
                <a:solidFill>
                  <a:schemeClr val="accent6"/>
                </a:solidFill>
              </a:rPr>
              <a:t>Change in Gibbs Free </a:t>
            </a:r>
            <a:r>
              <a:rPr lang="en-US" sz="2000" i="1" dirty="0" smtClean="0">
                <a:solidFill>
                  <a:schemeClr val="accent6"/>
                </a:solidFill>
              </a:rPr>
              <a:t>Energy (</a:t>
            </a:r>
            <a:r>
              <a:rPr lang="en-US" sz="2000" i="1" dirty="0" smtClean="0">
                <a:solidFill>
                  <a:schemeClr val="accent6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smtClean="0">
                <a:solidFill>
                  <a:schemeClr val="accent6"/>
                </a:solidFill>
              </a:rPr>
              <a:t>G) </a:t>
            </a:r>
          </a:p>
          <a:p>
            <a:pPr algn="ctr"/>
            <a:r>
              <a:rPr lang="en-US" sz="2000" i="1" dirty="0" smtClean="0">
                <a:solidFill>
                  <a:schemeClr val="accent6"/>
                </a:solidFill>
              </a:rPr>
              <a:t>During </a:t>
            </a:r>
            <a:r>
              <a:rPr lang="en-US" sz="2000" i="1" dirty="0">
                <a:solidFill>
                  <a:schemeClr val="accent6"/>
                </a:solidFill>
              </a:rPr>
              <a:t>the Formation of a Binuclear Complex</a:t>
            </a:r>
            <a:endParaRPr lang="en-US" sz="2000" b="1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91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YSU\for article 08,08,2021\9. Anna Tovmasyan\Catalysis\Metallorganic\figure 4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49" b="43508"/>
          <a:stretch/>
        </p:blipFill>
        <p:spPr bwMode="auto">
          <a:xfrm>
            <a:off x="3987864" y="-28992"/>
            <a:ext cx="3567033" cy="29226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93906"/>
              </p:ext>
            </p:extLst>
          </p:nvPr>
        </p:nvGraphicFramePr>
        <p:xfrm>
          <a:off x="308085" y="350658"/>
          <a:ext cx="3143056" cy="205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6" name="CS ChemDraw Drawing" r:id="rId4" imgW="2136233" imgH="1397135" progId="ChemDraw.Document.6.0">
                  <p:embed/>
                </p:oleObj>
              </mc:Choice>
              <mc:Fallback>
                <p:oleObj name="CS ChemDraw Drawing" r:id="rId4" imgW="2136233" imgH="1397135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85" y="350658"/>
                        <a:ext cx="3143056" cy="2054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0540"/>
              </p:ext>
            </p:extLst>
          </p:nvPr>
        </p:nvGraphicFramePr>
        <p:xfrm>
          <a:off x="553622" y="3739894"/>
          <a:ext cx="3117298" cy="255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CS ChemDraw Drawing" r:id="rId6" imgW="2136233" imgH="1749357" progId="ChemDraw.Document.6.0">
                  <p:embed/>
                </p:oleObj>
              </mc:Choice>
              <mc:Fallback>
                <p:oleObj name="CS ChemDraw Drawing" r:id="rId6" imgW="2136233" imgH="1749357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2" y="3739894"/>
                        <a:ext cx="3117298" cy="2552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E:\YSU\for article 08,08,2021\9. Anna Tovmasyan\Catalysis\Metallorganic\figure 4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6" t="55987" r="33389"/>
          <a:stretch/>
        </p:blipFill>
        <p:spPr bwMode="auto">
          <a:xfrm>
            <a:off x="3987864" y="3739894"/>
            <a:ext cx="4398520" cy="251041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64444"/>
            <a:ext cx="2743200" cy="365125"/>
          </a:xfrm>
        </p:spPr>
        <p:txBody>
          <a:bodyPr/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9483" y="2900515"/>
            <a:ext cx="93891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kern="115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ropeller-like structure of unsubstituted binuclear Zn(II) ion complex (1</a:t>
            </a:r>
            <a:r>
              <a:rPr lang="en-US" b="1" kern="11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b="1" dirty="0"/>
          </a:p>
        </p:txBody>
      </p:sp>
      <p:sp>
        <p:nvSpPr>
          <p:cNvPr id="13" name="Rectangle 12"/>
          <p:cNvSpPr/>
          <p:nvPr/>
        </p:nvSpPr>
        <p:spPr>
          <a:xfrm>
            <a:off x="553622" y="6460237"/>
            <a:ext cx="93008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kern="115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-methoxy substituted binuclear Zn(II) ion complex (2) with restored cross-like </a:t>
            </a:r>
            <a:r>
              <a:rPr lang="en-US" b="1" kern="11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ructure</a:t>
            </a:r>
            <a:endParaRPr lang="en-US" b="1" kern="115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37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463674"/>
          </a:xfrm>
        </p:spPr>
        <p:txBody>
          <a:bodyPr>
            <a:normAutofit fontScale="90000"/>
          </a:bodyPr>
          <a:lstStyle/>
          <a:p>
            <a:r>
              <a:rPr lang="en-US" sz="2800" b="1" i="1" dirty="0" smtClean="0"/>
              <a:t/>
            </a:r>
            <a:br>
              <a:rPr lang="en-US" sz="2800" b="1" i="1" dirty="0" smtClean="0"/>
            </a:br>
            <a:r>
              <a:rPr lang="en-US" sz="2800" b="1" i="1" dirty="0"/>
              <a:t> </a:t>
            </a:r>
            <a:r>
              <a:rPr lang="en-US" sz="2800" b="1" i="1" dirty="0" smtClean="0"/>
              <a:t>                            Previous work   </a:t>
            </a:r>
            <a:r>
              <a:rPr lang="en-US" sz="1600" b="1" i="1" dirty="0"/>
              <a:t>(</a:t>
            </a:r>
            <a:r>
              <a:rPr lang="en-US" sz="1600" b="1" i="1" dirty="0" err="1"/>
              <a:t>Belokon</a:t>
            </a:r>
            <a:r>
              <a:rPr lang="en-US" sz="1600" b="1" i="1" dirty="0"/>
              <a:t>’, North)</a:t>
            </a:r>
            <a:r>
              <a:rPr lang="en-US" sz="2800" b="1" i="1" dirty="0" smtClean="0"/>
              <a:t/>
            </a:r>
            <a:br>
              <a:rPr lang="en-US" sz="2800" b="1" i="1" dirty="0" smtClean="0"/>
            </a:br>
            <a:r>
              <a:rPr lang="en-US" sz="2800" b="1" i="1" dirty="0"/>
              <a:t> </a:t>
            </a:r>
            <a:r>
              <a:rPr lang="en-US" sz="2800" b="1" i="1" dirty="0" smtClean="0"/>
              <a:t>                                               </a:t>
            </a:r>
            <a:r>
              <a:rPr lang="en-US" sz="2800" b="1" i="1" dirty="0"/>
              <a:t/>
            </a:r>
            <a:br>
              <a:rPr lang="en-US" sz="2800" b="1" i="1" dirty="0"/>
            </a:br>
            <a:r>
              <a:rPr lang="en-US" sz="2800" b="1" i="1" dirty="0" smtClean="0"/>
              <a:t/>
            </a:r>
            <a:br>
              <a:rPr lang="en-US" sz="2800" b="1" i="1" dirty="0" smtClean="0"/>
            </a:br>
            <a:r>
              <a:rPr lang="en-US" sz="2800" b="1" i="1" dirty="0" smtClean="0"/>
              <a:t>                   </a:t>
            </a:r>
            <a:endParaRPr lang="en-US" sz="1400" b="1" i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62907" y="16906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1795"/>
              </p:ext>
            </p:extLst>
          </p:nvPr>
        </p:nvGraphicFramePr>
        <p:xfrm>
          <a:off x="1851025" y="936625"/>
          <a:ext cx="6194425" cy="56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CS ChemDraw Drawing" r:id="rId3" imgW="4718020" imgH="4315433" progId="ChemDraw.Document.6.0">
                  <p:embed/>
                </p:oleObj>
              </mc:Choice>
              <mc:Fallback>
                <p:oleObj name="CS ChemDraw Drawing" r:id="rId3" imgW="4718020" imgH="43154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936625"/>
                        <a:ext cx="6194425" cy="5668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22441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4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24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Multiply 6"/>
          <p:cNvSpPr/>
          <p:nvPr/>
        </p:nvSpPr>
        <p:spPr>
          <a:xfrm>
            <a:off x="5992427" y="1595283"/>
            <a:ext cx="1713390" cy="160685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ultiply 7"/>
          <p:cNvSpPr/>
          <p:nvPr/>
        </p:nvSpPr>
        <p:spPr>
          <a:xfrm>
            <a:off x="5992427" y="4147358"/>
            <a:ext cx="1713390" cy="160685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37641" y="2398713"/>
            <a:ext cx="454965" cy="5486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04981" y="4263024"/>
            <a:ext cx="605885" cy="5486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5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27231"/>
              </p:ext>
            </p:extLst>
          </p:nvPr>
        </p:nvGraphicFramePr>
        <p:xfrm>
          <a:off x="1436366" y="283380"/>
          <a:ext cx="8866034" cy="139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0" name="CS ChemDraw Drawing" r:id="rId3" imgW="7305884" imgH="1153133" progId="ChemDraw.Document.6.0">
                  <p:embed/>
                </p:oleObj>
              </mc:Choice>
              <mc:Fallback>
                <p:oleObj name="CS ChemDraw Drawing" r:id="rId3" imgW="7305884" imgH="1153133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366" y="283380"/>
                        <a:ext cx="8866034" cy="139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71919"/>
              </p:ext>
            </p:extLst>
          </p:nvPr>
        </p:nvGraphicFramePr>
        <p:xfrm>
          <a:off x="300362" y="3189258"/>
          <a:ext cx="5159375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1" name="CS ChemDraw Drawing" r:id="rId5" imgW="5159930" imgH="3198373" progId="ChemDraw.Document.6.0">
                  <p:embed/>
                </p:oleObj>
              </mc:Choice>
              <mc:Fallback>
                <p:oleObj name="CS ChemDraw Drawing" r:id="rId5" imgW="5159930" imgH="3198373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362" y="3189258"/>
                        <a:ext cx="5159375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23187"/>
              </p:ext>
            </p:extLst>
          </p:nvPr>
        </p:nvGraphicFramePr>
        <p:xfrm>
          <a:off x="4545013" y="2598738"/>
          <a:ext cx="4154487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2" name="CS ChemDraw Drawing" r:id="rId7" imgW="4154191" imgH="3114878" progId="ChemDraw.Document.6.0">
                  <p:embed/>
                </p:oleObj>
              </mc:Choice>
              <mc:Fallback>
                <p:oleObj name="CS ChemDraw Drawing" r:id="rId7" imgW="4154191" imgH="3114878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5013" y="2598738"/>
                        <a:ext cx="4154487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ultiply 7"/>
          <p:cNvSpPr/>
          <p:nvPr/>
        </p:nvSpPr>
        <p:spPr>
          <a:xfrm>
            <a:off x="5291038" y="2257710"/>
            <a:ext cx="914400" cy="9144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ultiply 8"/>
          <p:cNvSpPr/>
          <p:nvPr/>
        </p:nvSpPr>
        <p:spPr>
          <a:xfrm>
            <a:off x="5500683" y="3515110"/>
            <a:ext cx="914400" cy="9144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446" name="Picture 14" descr="Галочка Png Изображения – скачать бесплатно на Freepi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3" y="5121838"/>
            <a:ext cx="1305017" cy="1305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8" name="Picture 16" descr="Думающий Человек И Вопросительный Знак. 3D Оказанные Иллюстрации.  Фотография, картинки, изображения и сток-фотография без роялти. Image  49168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76722"/>
            <a:ext cx="1873381" cy="1873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74458"/>
              </p:ext>
            </p:extLst>
          </p:nvPr>
        </p:nvGraphicFramePr>
        <p:xfrm>
          <a:off x="372812" y="2068497"/>
          <a:ext cx="48514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3" name="CS ChemDraw Drawing" r:id="rId11" imgW="5207321" imgH="1355793" progId="ChemDraw.Document.6.0">
                  <p:embed/>
                </p:oleObj>
              </mc:Choice>
              <mc:Fallback>
                <p:oleObj name="CS ChemDraw Drawing" r:id="rId11" imgW="5207321" imgH="13557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812" y="2068497"/>
                        <a:ext cx="485140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Multiply 9"/>
          <p:cNvSpPr/>
          <p:nvPr/>
        </p:nvSpPr>
        <p:spPr>
          <a:xfrm>
            <a:off x="5512715" y="4431482"/>
            <a:ext cx="914400" cy="9144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172859"/>
              </p:ext>
            </p:extLst>
          </p:nvPr>
        </p:nvGraphicFramePr>
        <p:xfrm>
          <a:off x="7077733" y="2395506"/>
          <a:ext cx="4782260" cy="383888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5502">
                  <a:extLst>
                    <a:ext uri="{9D8B030D-6E8A-4147-A177-3AD203B41FA5}">
                      <a16:colId xmlns:a16="http://schemas.microsoft.com/office/drawing/2014/main" val="3517829216"/>
                    </a:ext>
                  </a:extLst>
                </a:gridCol>
                <a:gridCol w="1227885">
                  <a:extLst>
                    <a:ext uri="{9D8B030D-6E8A-4147-A177-3AD203B41FA5}">
                      <a16:colId xmlns:a16="http://schemas.microsoft.com/office/drawing/2014/main" val="3114854591"/>
                    </a:ext>
                  </a:extLst>
                </a:gridCol>
                <a:gridCol w="1549331">
                  <a:extLst>
                    <a:ext uri="{9D8B030D-6E8A-4147-A177-3AD203B41FA5}">
                      <a16:colId xmlns:a16="http://schemas.microsoft.com/office/drawing/2014/main" val="1657442259"/>
                    </a:ext>
                  </a:extLst>
                </a:gridCol>
                <a:gridCol w="809542">
                  <a:extLst>
                    <a:ext uri="{9D8B030D-6E8A-4147-A177-3AD203B41FA5}">
                      <a16:colId xmlns:a16="http://schemas.microsoft.com/office/drawing/2014/main" val="2511201939"/>
                    </a:ext>
                  </a:extLst>
                </a:gridCol>
              </a:tblGrid>
              <a:tr h="347964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ylating agent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 the presence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rsion, %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e</a:t>
                      </a: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</a:p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8007660"/>
                  </a:ext>
                </a:extLst>
              </a:tr>
              <a:tr h="208778">
                <a:tc rowSpan="6">
                  <a:txBody>
                    <a:bodyPr/>
                    <a:lstStyle/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yBr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,4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97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9610773"/>
                  </a:ext>
                </a:extLst>
              </a:tr>
              <a:tr h="20877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reaction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915772"/>
                  </a:ext>
                </a:extLst>
              </a:tr>
              <a:tr h="48714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MF</a:t>
                      </a:r>
                    </a:p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Lewis Base)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reaction</a:t>
                      </a:r>
                    </a:p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08592"/>
                  </a:ext>
                </a:extLst>
              </a:tr>
              <a:tr h="48714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 (</a:t>
                      </a:r>
                      <a:r>
                        <a:rPr lang="en-US" sz="1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Ac</a:t>
                      </a: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2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ewis Acid)</a:t>
                      </a:r>
                      <a:endParaRPr lang="en-US" sz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reaction</a:t>
                      </a:r>
                    </a:p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3046963"/>
                  </a:ext>
                </a:extLst>
              </a:tr>
              <a:tr h="48714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</a:t>
                      </a:r>
                      <a:r>
                        <a:rPr lang="en-US" sz="12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endParaRPr lang="en-US" sz="12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adical initiator)</a:t>
                      </a:r>
                      <a:endParaRPr lang="en-US" sz="12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omposition</a:t>
                      </a:r>
                    </a:p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4939001"/>
                  </a:ext>
                </a:extLst>
              </a:tr>
              <a:tr h="62633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NB</a:t>
                      </a:r>
                    </a:p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65 </a:t>
                      </a:r>
                      <a:r>
                        <a:rPr lang="en-US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adical initiator)</a:t>
                      </a:r>
                      <a:endParaRPr lang="en-US" sz="12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hibition</a:t>
                      </a:r>
                    </a:p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916695"/>
                  </a:ext>
                </a:extLst>
              </a:tr>
              <a:tr h="208778">
                <a:tc rowSpan="2">
                  <a:txBody>
                    <a:bodyPr/>
                    <a:lstStyle/>
                    <a:p>
                      <a:r>
                        <a:rPr lang="en-US" sz="1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Br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5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63623"/>
                  </a:ext>
                </a:extLst>
              </a:tr>
              <a:tr h="34796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NB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65 </a:t>
                      </a:r>
                      <a:r>
                        <a:rPr lang="en-US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70-80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1950701"/>
                  </a:ext>
                </a:extLst>
              </a:tr>
            </a:tbl>
          </a:graphicData>
        </a:graphic>
      </p:graphicFrame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422441"/>
            <a:ext cx="2743200" cy="365125"/>
          </a:xfrm>
        </p:spPr>
        <p:txBody>
          <a:bodyPr/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343541"/>
            <a:ext cx="12331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M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vmas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S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yrapet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vhannis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A., Mkrtchyan, A. F.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ko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V., &amp;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hya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S.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-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en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ase-transfer catalyzed radical C</a:t>
            </a:r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ylation of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zylidene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ine. Highly selective asymmetric synthesis of (S)-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lylvaline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uscript in preparati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5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8273988" y="5788241"/>
            <a:ext cx="2778711" cy="4461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468864" y="2811609"/>
            <a:ext cx="2391130" cy="36050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07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236" y="-196693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400" b="1" i="1" dirty="0" smtClean="0"/>
              <a:t>Possible radical mechanism of </a:t>
            </a:r>
            <a:r>
              <a:rPr lang="en-US" sz="2400" b="1" i="1" dirty="0" err="1" smtClean="0"/>
              <a:t>allylation</a:t>
            </a:r>
            <a:r>
              <a:rPr lang="en-US" sz="2400" b="1" i="1" dirty="0" smtClean="0"/>
              <a:t> of valine substrate</a:t>
            </a:r>
            <a:endParaRPr lang="en-US" sz="2400" b="1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448800" y="6508583"/>
            <a:ext cx="2743200" cy="365125"/>
          </a:xfrm>
        </p:spPr>
        <p:txBody>
          <a:bodyPr/>
          <a:lstStyle/>
          <a:p>
            <a:fld id="{5A41B1A7-3679-4DF9-AC8F-8F7D133842FF}" type="slidenum">
              <a:rPr lang="en-US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83" y="6314740"/>
            <a:ext cx="1218041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Casey, B. M., &amp; Flowers, R. A. (2011). On the Nature of the Oxidative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</a:rPr>
              <a:t>Heterocoupling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 of Lithium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</a:rPr>
              <a:t>Enolat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. 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</a:rPr>
              <a:t>Journal of the American Chemical Society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, 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</a:rPr>
              <a:t>133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(30), 11492–11495.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hlinkClick r:id="rId3"/>
              </a:rPr>
              <a:t>https://</a:t>
            </a:r>
            <a:r>
              <a:rPr lang="en-US" sz="1200" dirty="0" smtClean="0">
                <a:solidFill>
                  <a:srgbClr val="000000"/>
                </a:solidFill>
                <a:latin typeface="Calibri" panose="020F0502020204030204" pitchFamily="34" charset="0"/>
                <a:hlinkClick r:id="rId3"/>
              </a:rPr>
              <a:t>doi.org/10.1021/ja205017e</a:t>
            </a:r>
            <a:r>
              <a:rPr lang="en-US" sz="1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‌</a:t>
            </a:r>
            <a:endParaRPr lang="en-US" b="0" i="0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34680"/>
              </p:ext>
            </p:extLst>
          </p:nvPr>
        </p:nvGraphicFramePr>
        <p:xfrm>
          <a:off x="2826797" y="677647"/>
          <a:ext cx="5979851" cy="390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CS ChemDraw Drawing" r:id="rId4" imgW="6217573" imgH="4060932" progId="ChemDraw.Document.6.0">
                  <p:embed/>
                </p:oleObj>
              </mc:Choice>
              <mc:Fallback>
                <p:oleObj name="CS ChemDraw Drawing" r:id="rId4" imgW="6217573" imgH="40609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6797" y="677647"/>
                        <a:ext cx="5979851" cy="3904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6884"/>
              </p:ext>
            </p:extLst>
          </p:nvPr>
        </p:nvGraphicFramePr>
        <p:xfrm>
          <a:off x="2054225" y="4568825"/>
          <a:ext cx="22050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CS ChemDraw Drawing" r:id="rId6" imgW="2204624" imgH="1356077" progId="ChemDraw.Document.6.0">
                  <p:embed/>
                </p:oleObj>
              </mc:Choice>
              <mc:Fallback>
                <p:oleObj name="CS ChemDraw Drawing" r:id="rId6" imgW="2204624" imgH="1356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4225" y="4568825"/>
                        <a:ext cx="22050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25266" y="5184543"/>
            <a:ext cx="159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n</a:t>
            </a:r>
            <a:r>
              <a:rPr lang="en-US" b="1" i="1" dirty="0" smtClean="0"/>
              <a:t>ew substrate </a:t>
            </a:r>
            <a:endParaRPr lang="en-US" b="1" i="1" dirty="0"/>
          </a:p>
        </p:txBody>
      </p:sp>
      <p:sp>
        <p:nvSpPr>
          <p:cNvPr id="10" name="Rounded Rectangle 9"/>
          <p:cNvSpPr/>
          <p:nvPr/>
        </p:nvSpPr>
        <p:spPr>
          <a:xfrm>
            <a:off x="1447060" y="4587273"/>
            <a:ext cx="5024761" cy="1563871"/>
          </a:xfrm>
          <a:prstGeom prst="roundRect">
            <a:avLst/>
          </a:prstGeom>
          <a:noFill/>
          <a:ln w="5715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84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1</TotalTime>
  <Words>1212</Words>
  <Application>Microsoft Office PowerPoint</Application>
  <PresentationFormat>Widescreen</PresentationFormat>
  <Paragraphs>15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SimSun</vt:lpstr>
      <vt:lpstr>Arial</vt:lpstr>
      <vt:lpstr>Arial LatArm</vt:lpstr>
      <vt:lpstr>Calibri</vt:lpstr>
      <vt:lpstr>Calibri Light</vt:lpstr>
      <vt:lpstr>GHEA Grapalat</vt:lpstr>
      <vt:lpstr>GHEAMariam</vt:lpstr>
      <vt:lpstr>MS Mincho</vt:lpstr>
      <vt:lpstr>Sylfaen</vt:lpstr>
      <vt:lpstr>Symbol</vt:lpstr>
      <vt:lpstr>Tahoma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Structure of the new modified catalysts</vt:lpstr>
      <vt:lpstr>PowerPoint Presentation</vt:lpstr>
      <vt:lpstr>DFT-calculation data</vt:lpstr>
      <vt:lpstr>PowerPoint Presentation</vt:lpstr>
      <vt:lpstr>                              Previous work   (Belokon’, North)                                                                      </vt:lpstr>
      <vt:lpstr>PowerPoint Presentation</vt:lpstr>
      <vt:lpstr>Possible radical mechanism of allylation of valine substrate</vt:lpstr>
      <vt:lpstr>Nucleophilic addition in the presence of salen complex-cataly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are our Plans for the Future?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Պոտենցիալ դեղաբանորեն ակտիվ քիրալային մոլեկուլների ստացում և կենսաբժշկական սկրինինգ</dc:title>
  <dc:creator>Ann Mkrtchyan</dc:creator>
  <cp:lastModifiedBy>Ann Mkrtchyan</cp:lastModifiedBy>
  <cp:revision>220</cp:revision>
  <cp:lastPrinted>2025-07-05T09:06:55Z</cp:lastPrinted>
  <dcterms:created xsi:type="dcterms:W3CDTF">2025-05-04T09:35:47Z</dcterms:created>
  <dcterms:modified xsi:type="dcterms:W3CDTF">2026-05-12T07:57:28Z</dcterms:modified>
</cp:coreProperties>
</file>